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1.bin" ContentType="audio/unknown"/>
  <Override PartName="/ppt/media/audio2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sldIdLst>
    <p:sldId id="266" r:id="rId2"/>
    <p:sldId id="286" r:id="rId3"/>
    <p:sldId id="287" r:id="rId4"/>
    <p:sldId id="264" r:id="rId5"/>
    <p:sldId id="265" r:id="rId6"/>
    <p:sldId id="288" r:id="rId7"/>
    <p:sldId id="289" r:id="rId8"/>
    <p:sldId id="270" r:id="rId9"/>
    <p:sldId id="271" r:id="rId10"/>
    <p:sldId id="290" r:id="rId11"/>
    <p:sldId id="279" r:id="rId12"/>
  </p:sldIdLst>
  <p:sldSz cx="12192000" cy="6858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libri Light" panose="020F0302020204030204" pitchFamily="34" charset="0"/>
      <p:regular r:id="rId18"/>
      <p:italic r:id="rId19"/>
    </p:embeddedFont>
    <p:embeddedFont>
      <p:font typeface="Cambria Math" panose="02040503050406030204" pitchFamily="18" charset="0"/>
      <p:regular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3354F"/>
    <a:srgbClr val="BD013B"/>
    <a:srgbClr val="1212F6"/>
    <a:srgbClr val="A8607A"/>
    <a:srgbClr val="FF0066"/>
    <a:srgbClr val="D2D236"/>
    <a:srgbClr val="00FFFF"/>
    <a:srgbClr val="7D4C18"/>
    <a:srgbClr val="6E3D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0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192B21-AB04-4DA6-AE08-F92C3E811DFF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6145E-9C1F-44D9-A5C9-28827C0C3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852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E1A7-BE2A-4821-8BD1-246388A165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BA4416-CAFA-4893-A486-5942232A5F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9F51B-A2F2-482D-9C06-A092524DF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63D0-A6AD-47AD-BF54-151C9EB59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A4C79-2347-4B61-AC85-31D06AB46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167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7945B-4394-405E-9CD0-93E3B0C41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160DC9-EA05-465D-A8C7-6032F8FBEA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FB7ABC-73FC-4185-9238-2377C477B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22FF99-8EC3-423D-B8B9-100DD7E6B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A971E0-E9CC-44ED-8D84-2EBC525AE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455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A0DD7F-B25C-4A41-AF41-DCBE3153C9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52D5DC-F4B9-491F-B696-ED598291C7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AE70A-32DE-4FD3-BF12-0372F9844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F44A2A-8EE7-41E5-91CF-1166C5C19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A8FD15-11B8-45D1-A628-3957418E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251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2904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710EA-721A-42B4-A325-451846CD6A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050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0B6A4-6B21-43B1-BEC1-315431077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F20D95-5629-4D8C-BAAF-9C808BC44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F2A3B-F856-46AF-94E2-4D9A62074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190A9B-2595-499B-A0D8-015AEB7AE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8A7F1-8976-494B-AF2C-A110BC165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130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8018C9-42EB-4190-AF3F-B1CA323CB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CB7CF-63CF-41EB-8063-D363E1D0BD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1A4C4E-EACE-42A6-8D5F-EE4A117A0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5A4612-D2C0-4707-8C7A-6377D8974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6AA644-A205-4BDE-BEC2-0F0B129B6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6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8286E-2FC8-474D-9605-C724463B2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9E7086-50CB-4FDB-8059-6EBDA117B1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E87264-D1FA-40C4-8D2F-1E422BD9B7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E37009-E083-4E6D-8B1F-1D7B5BA48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07C21B-6526-4860-A19F-17AC4F5D3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F21CA5-3FDC-4143-87D4-D130F08B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18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EC685-EFF1-498C-9766-A24371084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556CF2-235F-4889-9ACE-A55CCAFE15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773D81-1446-48F4-BE86-1AB02C72D2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CC5920-D0CD-4A65-A44B-519785950B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3939DF-0A36-4D0A-9FE2-389AA2C886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82C1C1-98A9-4164-98F9-5F3CFFBD0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EA244E-3674-471E-944C-2EA16748B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CBB536-390B-4FB0-856D-8C7184548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863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72E28-AB03-471A-B91A-A50E133A7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8A5676-A4BE-45B3-B9B8-61CF14A54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59EDE9-B984-4C49-B666-5223BBA92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21E185-B971-4F2E-B2D9-C86B0DB06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740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704910-9590-4BC3-BB88-5C62276CE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C27E7A-16D0-4841-A2F9-2BC249F37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72985B-4DB1-4323-9E57-FAA7D82E1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09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49D84-29D6-417F-81F2-20BBB5B6BC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0E798-AE75-466C-858F-2BE3F52489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807AA0-5EF6-4F80-AFB0-9DC09B09FC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A87F80-ECA2-4385-AC5B-BA85DBD61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0B74E1-5124-4579-8F9C-6F625194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9EBF02-625D-48A4-9A48-C10170B20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88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65FCC-6926-4633-A72C-7319DFC70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5A419E-1C5B-4A4C-9806-2540F72440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D372A-0E41-4E8C-9CFF-FA8B0D17A3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70A92-E8EB-4772-8E24-FA577A655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C8457D-0CA3-4938-B534-82A4C887A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6B34EF-44E3-4BEF-BCBF-BD257F3CE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630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ABC6C3-2A12-45DD-86FC-47F1E55C3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E2E244-42DE-4113-A621-C6B64C166A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B5AE31-8DBF-4DF5-A633-62C9050E43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8DB619-CB95-4139-8402-B1294AA199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F0A53-ACCF-488C-AAD4-9DEAB8181E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6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1.bin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13.xml"/><Relationship Id="rId1" Type="http://schemas.openxmlformats.org/officeDocument/2006/relationships/audio" Target="file:///F:\bd\ABUNDA~1.MP3" TargetMode="Externa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audio" Target="../media/audio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0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7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9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2.jpe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svg"/><Relationship Id="rId11" Type="http://schemas.openxmlformats.org/officeDocument/2006/relationships/image" Target="../media/image32.png"/><Relationship Id="rId5" Type="http://schemas.openxmlformats.org/officeDocument/2006/relationships/image" Target="../media/image30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28.sv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3"/>
          <p:cNvPicPr preferRelativeResize="0"/>
          <p:nvPr/>
        </p:nvPicPr>
        <p:blipFill rotWithShape="1">
          <a:blip r:embed="rId3">
            <a:alphaModFix/>
          </a:blip>
          <a:srcRect l="17333" t="-2693" r="19901"/>
          <a:stretch/>
        </p:blipFill>
        <p:spPr>
          <a:xfrm>
            <a:off x="0" y="0"/>
            <a:ext cx="12192000" cy="704266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3"/>
          <p:cNvSpPr txBox="1"/>
          <p:nvPr/>
        </p:nvSpPr>
        <p:spPr>
          <a:xfrm>
            <a:off x="3358995" y="4047945"/>
            <a:ext cx="54741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201783" y="1720839"/>
            <a:ext cx="930075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ÉP CỘNG CÁC SỐ NGUYÊN</a:t>
            </a:r>
          </a:p>
        </p:txBody>
      </p:sp>
    </p:spTree>
    <p:extLst>
      <p:ext uri="{BB962C8B-B14F-4D97-AF65-F5344CB8AC3E}">
        <p14:creationId xmlns:p14="http://schemas.microsoft.com/office/powerpoint/2010/main" val="365476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EJ0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ABUNDA~1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2" name="Picture 4" descr="flower2DivWHT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556000" y="6381750"/>
            <a:ext cx="487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ag00373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10464801" y="5562601"/>
            <a:ext cx="13335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2"/>
          <p:cNvSpPr>
            <a:spLocks noChangeArrowheads="1" noChangeShapeType="1" noTextEdit="1"/>
          </p:cNvSpPr>
          <p:nvPr/>
        </p:nvSpPr>
        <p:spPr bwMode="auto">
          <a:xfrm>
            <a:off x="3657600" y="990600"/>
            <a:ext cx="6604000" cy="2438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7519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IẾT HỌC KẾT THÚC</a:t>
            </a:r>
          </a:p>
        </p:txBody>
      </p:sp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016000" y="3429000"/>
            <a:ext cx="103632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CẢM ƠN CÁC EM</a:t>
            </a:r>
            <a:endParaRPr lang="en-US" sz="36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33CC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52555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80)">
                                      <p:cBhvr>
                                        <p:cTn id="6" dur="1" fill="hold"/>
                                        <p:tgtEl>
                                          <p:spTgt spid="155651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0" repeatCount="4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5651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Sau 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>
                <a:cs typeface="Times New Roman" panose="02020603050405020304" pitchFamily="18" charset="0"/>
              </a:rPr>
              <a:t>là số tự nhiên khác 0. 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Đến điểm 6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Từ điểm 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Minh họa trên trục số</a:t>
            </a: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phát triển tăng gia sản xuất, gia đình bạn Vinh đã vay Ngân hàng Chính sách xã hội 3 triệu đồng, sau đó lại vay thêm 5 triệu đồng nữa. Mẹ bạn Vinh đã viết số tiền vào sổ tay như hình bên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tính biểu thị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   ở 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: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xét gì về tổng của hai số nguyên dương và tổng của hai số nguyên 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:a16="http://schemas.microsoft.com/office/drawing/2014/main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:a16="http://schemas.microsoft.com/office/drawing/2014/main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với </a:t>
                </a:r>
                <a:r>
                  <a:rPr lang="en-US" sz="280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(-13) + ( -17) = - (13 + 17) = - 30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</TotalTime>
  <Words>986</Words>
  <Application>Microsoft Office PowerPoint</Application>
  <PresentationFormat>Widescreen</PresentationFormat>
  <Paragraphs>128</Paragraphs>
  <Slides>11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ambria Math</vt:lpstr>
      <vt:lpstr>Times New Roman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Nguyễn Văn An</cp:lastModifiedBy>
  <cp:revision>109</cp:revision>
  <dcterms:created xsi:type="dcterms:W3CDTF">2018-11-27T03:58:53Z</dcterms:created>
  <dcterms:modified xsi:type="dcterms:W3CDTF">2021-11-21T10:39:29Z</dcterms:modified>
</cp:coreProperties>
</file>